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6F80" w:rsidRPr="002A62E1" w:rsidRDefault="00AE6F80" w:rsidP="00AE6F80">
      <w:pPr>
        <w:spacing w:line="360" w:lineRule="auto"/>
        <w:ind w:firstLine="3143"/>
        <w:rPr>
          <w:rFonts w:ascii="Times New Roman" w:hAnsi="Times New Roman"/>
          <w:b/>
          <w:noProof/>
          <w:sz w:val="24"/>
          <w:szCs w:val="24"/>
        </w:rPr>
      </w:pPr>
      <w:r w:rsidRPr="002A62E1">
        <w:rPr>
          <w:rFonts w:ascii="Times New Roman" w:hAnsi="Times New Roman"/>
          <w:b/>
          <w:noProof/>
          <w:sz w:val="24"/>
          <w:szCs w:val="24"/>
        </w:rPr>
        <w:t xml:space="preserve">                </w:t>
      </w: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781050" cy="6286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6F80" w:rsidRPr="002A62E1" w:rsidRDefault="00AE6F80" w:rsidP="00AE6F80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JARAMOGI OGINGA ODINGA UNIVERSITY OF SCIENCE AND TECHNOLOGY </w:t>
      </w:r>
    </w:p>
    <w:p w:rsidR="00AE6F80" w:rsidRPr="002A62E1" w:rsidRDefault="00AE6F80" w:rsidP="00AE6F80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SCHOOL OF MATHEMATICS AND ACTUARIAL SCIENCE</w:t>
      </w:r>
    </w:p>
    <w:p w:rsidR="00AE6F80" w:rsidRPr="002A62E1" w:rsidRDefault="00AE6F80" w:rsidP="00AE6F80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UNIVERSITY EXAMINATION FOR DEGREE OF BACHELOR OF   SCIENCE ACTUARIAL</w:t>
      </w:r>
    </w:p>
    <w:p w:rsidR="00AE6F80" w:rsidRPr="002A62E1" w:rsidRDefault="00AE6F80" w:rsidP="00AE6F80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2A62E1">
        <w:rPr>
          <w:rFonts w:ascii="Times New Roman" w:hAnsi="Times New Roman"/>
          <w:b/>
          <w:sz w:val="24"/>
          <w:szCs w:val="24"/>
          <w:vertAlign w:val="superscript"/>
        </w:rPr>
        <w:t>T</w:t>
      </w:r>
      <w:r>
        <w:rPr>
          <w:rFonts w:ascii="Times New Roman" w:hAnsi="Times New Roman"/>
          <w:b/>
          <w:sz w:val="24"/>
          <w:szCs w:val="24"/>
          <w:vertAlign w:val="superscript"/>
        </w:rPr>
        <w:t>H</w:t>
      </w:r>
      <w:r w:rsidRPr="002A62E1">
        <w:rPr>
          <w:rFonts w:ascii="Times New Roman" w:hAnsi="Times New Roman"/>
          <w:b/>
          <w:sz w:val="24"/>
          <w:szCs w:val="24"/>
        </w:rPr>
        <w:t xml:space="preserve">   YEAR </w:t>
      </w:r>
      <w:proofErr w:type="gramStart"/>
      <w:r w:rsidRPr="002A62E1">
        <w:rPr>
          <w:rFonts w:ascii="Times New Roman" w:hAnsi="Times New Roman"/>
          <w:b/>
          <w:sz w:val="24"/>
          <w:szCs w:val="24"/>
        </w:rPr>
        <w:t>1</w:t>
      </w:r>
      <w:r w:rsidRPr="002A62E1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Pr="002A62E1">
        <w:rPr>
          <w:rFonts w:ascii="Times New Roman" w:hAnsi="Times New Roman"/>
          <w:b/>
          <w:sz w:val="24"/>
          <w:szCs w:val="24"/>
        </w:rPr>
        <w:t xml:space="preserve">  SEMESTER</w:t>
      </w:r>
      <w:proofErr w:type="gramEnd"/>
      <w:r w:rsidRPr="002A62E1">
        <w:rPr>
          <w:rFonts w:ascii="Times New Roman" w:hAnsi="Times New Roman"/>
          <w:b/>
          <w:sz w:val="24"/>
          <w:szCs w:val="24"/>
        </w:rPr>
        <w:t xml:space="preserve"> 2015/2016 ACADEMIC YEAR</w:t>
      </w:r>
    </w:p>
    <w:p w:rsidR="00AE6F80" w:rsidRPr="002A62E1" w:rsidRDefault="00AE6F80" w:rsidP="00AE6F80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REGULAR</w:t>
      </w:r>
      <w:r>
        <w:rPr>
          <w:rFonts w:ascii="Times New Roman" w:hAnsi="Times New Roman"/>
          <w:b/>
          <w:sz w:val="24"/>
          <w:szCs w:val="24"/>
        </w:rPr>
        <w:t xml:space="preserve"> (MAIN)</w:t>
      </w:r>
    </w:p>
    <w:p w:rsidR="00AE6F80" w:rsidRPr="002A62E1" w:rsidRDefault="00AE6F80" w:rsidP="00AE6F80">
      <w:pPr>
        <w:spacing w:before="24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COURSE CODE: </w:t>
      </w:r>
      <w:r>
        <w:rPr>
          <w:rFonts w:ascii="Times New Roman" w:hAnsi="Times New Roman"/>
          <w:b/>
          <w:sz w:val="24"/>
          <w:szCs w:val="24"/>
        </w:rPr>
        <w:t>SAC 405</w:t>
      </w:r>
    </w:p>
    <w:p w:rsidR="00AE6F80" w:rsidRPr="002A62E1" w:rsidRDefault="00AE6F80" w:rsidP="00AE6F80">
      <w:pPr>
        <w:spacing w:before="24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COURSE TITLE: </w:t>
      </w:r>
      <w:r>
        <w:rPr>
          <w:rFonts w:ascii="Times New Roman" w:hAnsi="Times New Roman"/>
          <w:b/>
          <w:sz w:val="24"/>
          <w:szCs w:val="24"/>
        </w:rPr>
        <w:t>INVESTMENT AND ASSET MANAGEMENT 2</w:t>
      </w:r>
    </w:p>
    <w:p w:rsidR="00AE6F80" w:rsidRPr="003E0882" w:rsidRDefault="00AE6F80" w:rsidP="00AE6F80">
      <w:pPr>
        <w:spacing w:before="24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EXAM VENUE: 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             STREAM: (</w:t>
      </w:r>
      <w:proofErr w:type="spellStart"/>
      <w:r>
        <w:rPr>
          <w:rFonts w:ascii="Times New Roman" w:hAnsi="Times New Roman"/>
          <w:b/>
          <w:sz w:val="24"/>
          <w:szCs w:val="24"/>
        </w:rPr>
        <w:t>BSc</w:t>
      </w:r>
      <w:proofErr w:type="spellEnd"/>
      <w:r>
        <w:rPr>
          <w:rFonts w:ascii="Times New Roman" w:hAnsi="Times New Roman"/>
          <w:b/>
          <w:sz w:val="24"/>
          <w:szCs w:val="24"/>
        </w:rPr>
        <w:t>. Actuarial)</w:t>
      </w:r>
      <w:r>
        <w:rPr>
          <w:rFonts w:ascii="Times New Roman" w:hAnsi="Times New Roman"/>
          <w:b/>
          <w:sz w:val="24"/>
          <w:szCs w:val="24"/>
        </w:rPr>
        <w:tab/>
      </w:r>
    </w:p>
    <w:p w:rsidR="00AE6F80" w:rsidRDefault="00AE6F80" w:rsidP="00AE6F80">
      <w:pPr>
        <w:pStyle w:val="BodyText2"/>
        <w:spacing w:before="24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DATE:  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    </w:t>
      </w:r>
      <w:r>
        <w:rPr>
          <w:rFonts w:ascii="Times New Roman" w:hAnsi="Times New Roman"/>
          <w:b/>
          <w:sz w:val="24"/>
        </w:rPr>
        <w:tab/>
        <w:t xml:space="preserve">     EXAM SESSION: </w:t>
      </w:r>
    </w:p>
    <w:p w:rsidR="00AE6F80" w:rsidRDefault="00AE6F80" w:rsidP="00AE6F80">
      <w:pPr>
        <w:pStyle w:val="BodyText2"/>
        <w:pBdr>
          <w:bottom w:val="single" w:sz="12" w:space="1" w:color="auto"/>
        </w:pBdr>
        <w:spacing w:before="24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TIME:  2.00 HOURS </w:t>
      </w:r>
    </w:p>
    <w:p w:rsidR="00AE6F80" w:rsidRPr="002A62E1" w:rsidRDefault="00AE6F80" w:rsidP="00AE6F80">
      <w:pPr>
        <w:pStyle w:val="BodyText2"/>
        <w:pBdr>
          <w:bottom w:val="single" w:sz="12" w:space="1" w:color="auto"/>
        </w:pBdr>
        <w:spacing w:before="240"/>
        <w:rPr>
          <w:rFonts w:ascii="Times New Roman" w:hAnsi="Times New Roman"/>
          <w:sz w:val="24"/>
        </w:rPr>
      </w:pPr>
    </w:p>
    <w:p w:rsidR="00AE6F80" w:rsidRPr="002A62E1" w:rsidRDefault="00AE6F80" w:rsidP="00AE6F80">
      <w:pPr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2A62E1">
        <w:rPr>
          <w:rFonts w:ascii="Times New Roman" w:hAnsi="Times New Roman"/>
          <w:b/>
          <w:sz w:val="24"/>
          <w:szCs w:val="24"/>
          <w:u w:val="single"/>
        </w:rPr>
        <w:t>Instructions:</w:t>
      </w:r>
    </w:p>
    <w:p w:rsidR="00AE6F80" w:rsidRPr="002A62E1" w:rsidRDefault="00AE6F80" w:rsidP="00AE6F80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Answer question 1 (Compulsory) and ANY other 2 questions </w:t>
      </w:r>
    </w:p>
    <w:p w:rsidR="00AE6F80" w:rsidRPr="002A62E1" w:rsidRDefault="00AE6F80" w:rsidP="00AE6F80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Candidates are advised not to write on the question paper.</w:t>
      </w:r>
    </w:p>
    <w:p w:rsidR="00AE6F80" w:rsidRPr="002A62E1" w:rsidRDefault="00AE6F80" w:rsidP="00AE6F80">
      <w:pPr>
        <w:pStyle w:val="ListParagraph"/>
        <w:numPr>
          <w:ilvl w:val="0"/>
          <w:numId w:val="1"/>
        </w:numPr>
        <w:spacing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Candidates must hand in their answer booklets to the invigilator while in the examination room.</w:t>
      </w:r>
    </w:p>
    <w:p w:rsidR="00AE6F80" w:rsidRPr="002A62E1" w:rsidRDefault="00AE6F80" w:rsidP="00AE6F80">
      <w:pPr>
        <w:rPr>
          <w:rFonts w:ascii="Times New Roman" w:hAnsi="Times New Roman"/>
          <w:b/>
          <w:u w:val="single"/>
        </w:rPr>
      </w:pPr>
    </w:p>
    <w:p w:rsidR="00AE6F80" w:rsidRPr="002A62E1" w:rsidRDefault="00AE6F80" w:rsidP="00AE6F80">
      <w:pPr>
        <w:rPr>
          <w:rFonts w:ascii="Times New Roman" w:hAnsi="Times New Roman"/>
          <w:b/>
          <w:u w:val="single"/>
        </w:rPr>
      </w:pPr>
    </w:p>
    <w:p w:rsidR="00AE6F80" w:rsidRPr="002A62E1" w:rsidRDefault="00AE6F80" w:rsidP="00AE6F80">
      <w:pPr>
        <w:rPr>
          <w:rFonts w:ascii="Times New Roman" w:hAnsi="Times New Roman"/>
          <w:b/>
          <w:u w:val="single"/>
        </w:rPr>
      </w:pPr>
    </w:p>
    <w:p w:rsidR="00AE6F80" w:rsidRPr="002A62E1" w:rsidRDefault="00AE6F80" w:rsidP="00AE6F80">
      <w:pPr>
        <w:rPr>
          <w:rFonts w:ascii="Times New Roman" w:hAnsi="Times New Roman"/>
          <w:b/>
          <w:u w:val="single"/>
        </w:rPr>
      </w:pPr>
    </w:p>
    <w:p w:rsidR="00AE6F80" w:rsidRDefault="00AE6F80" w:rsidP="00AE6F80">
      <w:bookmarkStart w:id="0" w:name="_GoBack"/>
      <w:bookmarkEnd w:id="0"/>
    </w:p>
    <w:p w:rsidR="00AE6F80" w:rsidRDefault="00AE6F80" w:rsidP="00AE6F80"/>
    <w:p w:rsidR="00AE6F80" w:rsidRDefault="00AE6F80" w:rsidP="00AE6F80">
      <w:pPr>
        <w:rPr>
          <w:b/>
          <w:u w:val="single"/>
        </w:rPr>
      </w:pPr>
      <w:r w:rsidRPr="007B69AF">
        <w:rPr>
          <w:b/>
          <w:u w:val="single"/>
        </w:rPr>
        <w:lastRenderedPageBreak/>
        <w:t>QUESTION 1 [30 marks]</w:t>
      </w:r>
    </w:p>
    <w:p w:rsidR="00AE6F80" w:rsidRDefault="00AE6F80" w:rsidP="00AE6F80">
      <w:proofErr w:type="gramStart"/>
      <w:r>
        <w:t>a)A</w:t>
      </w:r>
      <w:proofErr w:type="gramEnd"/>
      <w:r>
        <w:t xml:space="preserve"> company is liable to make four payments at 5 –yearly intervals, the first payment being due five years from now. The amount of </w:t>
      </w:r>
      <w:proofErr w:type="spellStart"/>
      <w:r>
        <w:t>t</w:t>
      </w:r>
      <w:r>
        <w:rPr>
          <w:vertAlign w:val="superscript"/>
        </w:rPr>
        <w:t>th</w:t>
      </w:r>
      <w:proofErr w:type="spellEnd"/>
      <w:r>
        <w:rPr>
          <w:b/>
        </w:rPr>
        <w:t xml:space="preserve">   </w:t>
      </w:r>
      <w:r>
        <w:t>payment is $(1000 + 100 t).The company values these liabilities at an effective rate of 5% per annum. On this basis find:</w:t>
      </w:r>
    </w:p>
    <w:p w:rsidR="00AE6F80" w:rsidRDefault="00AE6F80" w:rsidP="00AE6F80">
      <w:proofErr w:type="spellStart"/>
      <w:proofErr w:type="gramStart"/>
      <w:r>
        <w:t>i</w:t>
      </w:r>
      <w:proofErr w:type="spellEnd"/>
      <w:r>
        <w:t>)</w:t>
      </w:r>
      <w:proofErr w:type="gramEnd"/>
      <w:r>
        <w:t>The present value                                                                                                                                        [4 marks]</w:t>
      </w:r>
    </w:p>
    <w:p w:rsidR="00AE6F80" w:rsidRDefault="00AE6F80" w:rsidP="00AE6F80">
      <w:proofErr w:type="gramStart"/>
      <w:r>
        <w:t>ii)</w:t>
      </w:r>
      <w:proofErr w:type="gramEnd"/>
      <w:r>
        <w:t>The DMT of these liabilities                                                                                                                       [4 marks]</w:t>
      </w:r>
    </w:p>
    <w:p w:rsidR="00AE6F80" w:rsidRDefault="00AE6F80" w:rsidP="00AE6F80">
      <w:r>
        <w:t xml:space="preserve">b)An amount equal to the total value of  the liabilities (on the basis of an effective annual interest rate of 5%) is immediately invested in two newly issued loans, one redeemable at the end of ten years and the other at the end of 30 years .Each loan bears interest at 5% per annum payable annually in arrears. Both loans are issued and redeemable at par. Given </w:t>
      </w:r>
      <w:proofErr w:type="gramStart"/>
      <w:r>
        <w:t>that ,</w:t>
      </w:r>
      <w:proofErr w:type="gramEnd"/>
      <w:r>
        <w:t xml:space="preserve"> on the basis of an effective annual rate of 5%, the DMT of assets is the same as DMT of the liability. Determine how much is invested in each loan. [6 marks]</w:t>
      </w:r>
    </w:p>
    <w:p w:rsidR="00AE6F80" w:rsidRDefault="00AE6F80" w:rsidP="00AE6F80">
      <w:r>
        <w:t>c)</w:t>
      </w:r>
      <w:r w:rsidRPr="0073349D">
        <w:t xml:space="preserve"> </w:t>
      </w:r>
      <w:r>
        <w:t xml:space="preserve">Explain how expectations   theory can be modified by both ‘’liquidity preference’’ and ‘’market segmentation theories                                                                                                                                  [6 marks]  </w:t>
      </w:r>
    </w:p>
    <w:p w:rsidR="00AE6F80" w:rsidRPr="00B10005" w:rsidRDefault="00AE6F80" w:rsidP="00AE6F80">
      <w:pPr>
        <w:rPr>
          <w:rFonts w:ascii="Times New Roman" w:hAnsi="Times New Roman"/>
        </w:rPr>
      </w:pPr>
      <w:r>
        <w:t xml:space="preserve">d) </w:t>
      </w:r>
      <w:r>
        <w:rPr>
          <w:rFonts w:ascii="Times New Roman" w:hAnsi="Times New Roman"/>
        </w:rPr>
        <w:t>Th</w:t>
      </w:r>
      <w:r w:rsidRPr="00B10005">
        <w:rPr>
          <w:rFonts w:ascii="Times New Roman" w:hAnsi="Times New Roman"/>
        </w:rPr>
        <w:t xml:space="preserve">ree bonds paying annual coupons in arrears of 7% and redeemable at 105 per $ 100 nominal reach their redemption dates in exactly </w:t>
      </w:r>
      <w:proofErr w:type="spellStart"/>
      <w:r w:rsidRPr="00B10005">
        <w:rPr>
          <w:rFonts w:ascii="Times New Roman" w:hAnsi="Times New Roman"/>
        </w:rPr>
        <w:t>one,two</w:t>
      </w:r>
      <w:proofErr w:type="spellEnd"/>
      <w:r w:rsidRPr="00B10005">
        <w:rPr>
          <w:rFonts w:ascii="Times New Roman" w:hAnsi="Times New Roman"/>
        </w:rPr>
        <w:t xml:space="preserve"> and three </w:t>
      </w:r>
      <w:proofErr w:type="spellStart"/>
      <w:r w:rsidRPr="00B10005">
        <w:rPr>
          <w:rFonts w:ascii="Times New Roman" w:hAnsi="Times New Roman"/>
        </w:rPr>
        <w:t>years</w:t>
      </w:r>
      <w:proofErr w:type="spellEnd"/>
      <w:r w:rsidRPr="00B10005">
        <w:rPr>
          <w:rFonts w:ascii="Times New Roman" w:hAnsi="Times New Roman"/>
        </w:rPr>
        <w:t xml:space="preserve"> time </w:t>
      </w:r>
      <w:proofErr w:type="spellStart"/>
      <w:r w:rsidRPr="00B10005">
        <w:rPr>
          <w:rFonts w:ascii="Times New Roman" w:hAnsi="Times New Roman"/>
        </w:rPr>
        <w:t>respectively.The</w:t>
      </w:r>
      <w:proofErr w:type="spellEnd"/>
      <w:r w:rsidRPr="00B10005">
        <w:rPr>
          <w:rFonts w:ascii="Times New Roman" w:hAnsi="Times New Roman"/>
        </w:rPr>
        <w:t xml:space="preserve"> price of each of the bonds is $98 per $ 100 nominal                                                                                                            </w:t>
      </w:r>
      <w:r>
        <w:rPr>
          <w:rFonts w:ascii="Times New Roman" w:hAnsi="Times New Roman"/>
        </w:rPr>
        <w:t xml:space="preserve">     [5</w:t>
      </w:r>
      <w:r w:rsidRPr="00B10005">
        <w:rPr>
          <w:rFonts w:ascii="Times New Roman" w:hAnsi="Times New Roman"/>
        </w:rPr>
        <w:t xml:space="preserve"> marks]</w:t>
      </w:r>
    </w:p>
    <w:p w:rsidR="00AE6F80" w:rsidRPr="00B10005" w:rsidRDefault="00AE6F80" w:rsidP="00AE6F8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proofErr w:type="spellStart"/>
      <w:proofErr w:type="gramStart"/>
      <w:r w:rsidRPr="00B10005">
        <w:rPr>
          <w:rFonts w:ascii="Times New Roman" w:hAnsi="Times New Roman"/>
        </w:rPr>
        <w:t>i</w:t>
      </w:r>
      <w:proofErr w:type="spellEnd"/>
      <w:r w:rsidRPr="00B10005">
        <w:rPr>
          <w:rFonts w:ascii="Times New Roman" w:hAnsi="Times New Roman"/>
        </w:rPr>
        <w:t>)Determine</w:t>
      </w:r>
      <w:proofErr w:type="gramEnd"/>
      <w:r w:rsidRPr="00B10005">
        <w:rPr>
          <w:rFonts w:ascii="Times New Roman" w:hAnsi="Times New Roman"/>
        </w:rPr>
        <w:t xml:space="preserve"> the gross redemption yield of the 3 year bond </w:t>
      </w:r>
    </w:p>
    <w:p w:rsidR="00AE6F80" w:rsidRPr="00B10005" w:rsidRDefault="00AE6F80" w:rsidP="00AE6F8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B10005">
        <w:rPr>
          <w:rFonts w:ascii="Times New Roman" w:hAnsi="Times New Roman"/>
        </w:rPr>
        <w:t>ii</w:t>
      </w:r>
      <w:proofErr w:type="gramStart"/>
      <w:r w:rsidRPr="00B10005">
        <w:rPr>
          <w:rFonts w:ascii="Times New Roman" w:hAnsi="Times New Roman"/>
        </w:rPr>
        <w:t>)Calculate</w:t>
      </w:r>
      <w:proofErr w:type="gramEnd"/>
      <w:r w:rsidRPr="00B10005">
        <w:rPr>
          <w:rFonts w:ascii="Times New Roman" w:hAnsi="Times New Roman"/>
        </w:rPr>
        <w:t xml:space="preserve"> all possible spot rates implied by the information given</w:t>
      </w:r>
    </w:p>
    <w:p w:rsidR="00AE6F80" w:rsidRDefault="00AE6F80" w:rsidP="00AE6F80">
      <w:r>
        <w:t xml:space="preserve"> e)</w:t>
      </w:r>
      <w:r w:rsidRPr="004A3A19">
        <w:t xml:space="preserve"> </w:t>
      </w:r>
      <w:r>
        <w:t xml:space="preserve">A government bond pays a coupon half –yearly in arrears of $10 per annum. It is to be redeemed at par in exactly 10 years. </w:t>
      </w:r>
      <w:proofErr w:type="gramStart"/>
      <w:r>
        <w:t>the</w:t>
      </w:r>
      <w:proofErr w:type="gramEnd"/>
      <w:r>
        <w:t xml:space="preserve"> gross redemption yield from the bond is 6% per annum convertible half-yearly. Calculate the duration of the bond in years                                                                              [</w:t>
      </w:r>
      <w:proofErr w:type="gramStart"/>
      <w:r>
        <w:t>5  marks</w:t>
      </w:r>
      <w:proofErr w:type="gramEnd"/>
      <w:r>
        <w:t>]</w:t>
      </w:r>
    </w:p>
    <w:p w:rsidR="00AE6F80" w:rsidRPr="00F54A01" w:rsidRDefault="00AE6F80" w:rsidP="00AE6F80">
      <w:r>
        <w:t xml:space="preserve">  </w:t>
      </w:r>
      <w:r w:rsidRPr="007B69AF">
        <w:rPr>
          <w:b/>
          <w:u w:val="single"/>
        </w:rPr>
        <w:t>QUESTION 2 [20 marks]</w:t>
      </w:r>
    </w:p>
    <w:p w:rsidR="00AE6F80" w:rsidRDefault="00AE6F80" w:rsidP="00AE6F80">
      <w:r w:rsidRPr="00121D9B">
        <w:t>A</w:t>
      </w:r>
      <w:r>
        <w:t xml:space="preserve">n economist’s model of interest rates indicate that the n year spot rate of interest is </w:t>
      </w:r>
      <w:r w:rsidRPr="004432DD">
        <w:rPr>
          <w:position w:val="-1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1.25pt;height:18pt" o:ole="">
            <v:imagedata r:id="rId6" o:title=""/>
          </v:shape>
          <o:OLEObject Type="Embed" ProgID="Equation.DSMT4" ShapeID="_x0000_i1026" DrawAspect="Content" ObjectID="_1540809976" r:id="rId7"/>
        </w:object>
      </w:r>
      <w:r>
        <w:t xml:space="preserve">  </w:t>
      </w:r>
    </w:p>
    <w:p w:rsidR="00AE6F80" w:rsidRDefault="00AE6F80" w:rsidP="00AE6F80">
      <w:proofErr w:type="spellStart"/>
      <w:proofErr w:type="gramStart"/>
      <w:r>
        <w:t>i</w:t>
      </w:r>
      <w:proofErr w:type="spellEnd"/>
      <w:r>
        <w:t>)Sketch</w:t>
      </w:r>
      <w:proofErr w:type="gramEnd"/>
      <w:r>
        <w:t xml:space="preserve"> a yield curve based on this </w:t>
      </w:r>
      <w:proofErr w:type="spellStart"/>
      <w:r>
        <w:t>formula,indicating</w:t>
      </w:r>
      <w:proofErr w:type="spellEnd"/>
      <w:r>
        <w:t xml:space="preserve"> clearly the values of the immediate spot rate and the limiting yield on long dated stocks                                                                                                       [4 marks]</w:t>
      </w:r>
    </w:p>
    <w:p w:rsidR="00AE6F80" w:rsidRDefault="00AE6F80" w:rsidP="00AE6F80">
      <w:proofErr w:type="gramStart"/>
      <w:r>
        <w:t>ii)</w:t>
      </w:r>
      <w:proofErr w:type="gramEnd"/>
      <w:r>
        <w:t>Explain what is meant by the term structures of interest rates                                                   [3 marks]</w:t>
      </w:r>
    </w:p>
    <w:p w:rsidR="00AE6F80" w:rsidRDefault="00AE6F80" w:rsidP="00AE6F80">
      <w:r>
        <w:t xml:space="preserve"> </w:t>
      </w:r>
      <w:proofErr w:type="gramStart"/>
      <w:r>
        <w:t>b)Explain</w:t>
      </w:r>
      <w:proofErr w:type="gramEnd"/>
      <w:r>
        <w:t xml:space="preserve"> briefly the shape of the yield curve by reference to the liquidity preference theory     [5 marks]</w:t>
      </w:r>
    </w:p>
    <w:p w:rsidR="00AE6F80" w:rsidRDefault="00AE6F80" w:rsidP="00AE6F80">
      <w:proofErr w:type="gramStart"/>
      <w:r>
        <w:t>c)Assuming</w:t>
      </w:r>
      <w:proofErr w:type="gramEnd"/>
      <w:r>
        <w:t xml:space="preserve"> that the economist’s model is correct, calculate:</w:t>
      </w:r>
    </w:p>
    <w:p w:rsidR="00AE6F80" w:rsidRDefault="00AE6F80" w:rsidP="00AE6F80">
      <w:proofErr w:type="spellStart"/>
      <w:proofErr w:type="gramStart"/>
      <w:r>
        <w:t>i</w:t>
      </w:r>
      <w:proofErr w:type="spellEnd"/>
      <w:r>
        <w:t>)</w:t>
      </w:r>
      <w:proofErr w:type="gramEnd"/>
      <w:r>
        <w:t>The price of a bond, purchased now, paying coupons of 6% annually in arrears and redeemable at par in 3 years time                                                                                                                                                [4 marks]</w:t>
      </w:r>
    </w:p>
    <w:p w:rsidR="00AE6F80" w:rsidRPr="00121D9B" w:rsidRDefault="00AE6F80" w:rsidP="00AE6F80">
      <w:r>
        <w:lastRenderedPageBreak/>
        <w:t>ii</w:t>
      </w:r>
      <w:proofErr w:type="gramStart"/>
      <w:r>
        <w:t>)The</w:t>
      </w:r>
      <w:proofErr w:type="gramEnd"/>
      <w:r>
        <w:t xml:space="preserve"> par yield for the bond in (a)                                                                                                             [4 marks]</w:t>
      </w:r>
    </w:p>
    <w:p w:rsidR="00AE6F80" w:rsidRPr="007B69AF" w:rsidRDefault="00AE6F80" w:rsidP="00AE6F80">
      <w:pPr>
        <w:rPr>
          <w:b/>
          <w:u w:val="single"/>
        </w:rPr>
      </w:pPr>
      <w:r w:rsidRPr="007B69AF">
        <w:rPr>
          <w:b/>
          <w:u w:val="single"/>
        </w:rPr>
        <w:t>QUESTION 3 [20 marks]</w:t>
      </w:r>
    </w:p>
    <w:p w:rsidR="00AE6F80" w:rsidRDefault="00AE6F80" w:rsidP="00AE6F80">
      <w:proofErr w:type="gramStart"/>
      <w:r>
        <w:t>a)The</w:t>
      </w:r>
      <w:proofErr w:type="gramEnd"/>
      <w:r>
        <w:t xml:space="preserve"> n –year spot rate of interest </w:t>
      </w:r>
      <w:r w:rsidRPr="00C80BB3">
        <w:rPr>
          <w:position w:val="-12"/>
        </w:rPr>
        <w:object w:dxaOrig="240" w:dyaOrig="360">
          <v:shape id="_x0000_i1027" type="#_x0000_t75" style="width:12pt;height:18pt" o:ole="">
            <v:imagedata r:id="rId8" o:title=""/>
          </v:shape>
          <o:OLEObject Type="Embed" ProgID="Equation.DSMT4" ShapeID="_x0000_i1027" DrawAspect="Content" ObjectID="_1540809977" r:id="rId9"/>
        </w:object>
      </w:r>
      <w:r>
        <w:t xml:space="preserve"> is given by the formula:</w:t>
      </w:r>
    </w:p>
    <w:p w:rsidR="00AE6F80" w:rsidRDefault="00AE6F80" w:rsidP="00AE6F80">
      <w:r w:rsidRPr="00C80BB3">
        <w:rPr>
          <w:position w:val="-12"/>
        </w:rPr>
        <w:object w:dxaOrig="2060" w:dyaOrig="360">
          <v:shape id="_x0000_i1028" type="#_x0000_t75" style="width:102.75pt;height:18pt" o:ole="">
            <v:imagedata r:id="rId10" o:title=""/>
          </v:shape>
          <o:OLEObject Type="Embed" ProgID="Equation.DSMT4" ShapeID="_x0000_i1028" DrawAspect="Content" ObjectID="_1540809978" r:id="rId11"/>
        </w:object>
      </w:r>
      <w:r>
        <w:t xml:space="preserve"> </w:t>
      </w:r>
      <w:proofErr w:type="gramStart"/>
      <w:r>
        <w:t>for</w:t>
      </w:r>
      <w:proofErr w:type="gramEnd"/>
      <w:r>
        <w:t xml:space="preserve"> n=1,2 and 3</w:t>
      </w:r>
    </w:p>
    <w:p w:rsidR="00AE6F80" w:rsidRDefault="00AE6F80" w:rsidP="00AE6F80">
      <w:r>
        <w:t>(</w:t>
      </w:r>
      <w:proofErr w:type="spellStart"/>
      <w:proofErr w:type="gramStart"/>
      <w:r>
        <w:t>i</w:t>
      </w:r>
      <w:proofErr w:type="spellEnd"/>
      <w:proofErr w:type="gramEnd"/>
      <w:r>
        <w:t>)Calculate the implied one year forward rates applicable at times t=1 and t=2                              [1 marks]</w:t>
      </w:r>
    </w:p>
    <w:p w:rsidR="00AE6F80" w:rsidRDefault="00AE6F80" w:rsidP="00AE6F80">
      <w:r>
        <w:t>(ii)An investor purchases a 3 year bond that provides coupons of 6% pa payable in arrears and is redeemable at par. Show that the fair price for this bond is $104.36 per $ 100 nominal [1 mark]</w:t>
      </w:r>
    </w:p>
    <w:p w:rsidR="00AE6F80" w:rsidRDefault="00AE6F80" w:rsidP="00AE6F80">
      <w:r>
        <w:t>(iii)Calculate the investor’s gross redemption yield                                                                                 [3 marks]</w:t>
      </w:r>
    </w:p>
    <w:p w:rsidR="00AE6F80" w:rsidRDefault="00AE6F80" w:rsidP="00AE6F80">
      <w:proofErr w:type="gramStart"/>
      <w:r>
        <w:t>(iv)</w:t>
      </w:r>
      <w:proofErr w:type="gramEnd"/>
      <w:r>
        <w:t>Calculate the par yield of the bond                                                                                                       [3 marks]</w:t>
      </w:r>
    </w:p>
    <w:p w:rsidR="00AE6F80" w:rsidRDefault="00AE6F80" w:rsidP="00AE6F80">
      <w:proofErr w:type="gramStart"/>
      <w:r>
        <w:t>b)The</w:t>
      </w:r>
      <w:proofErr w:type="gramEnd"/>
      <w:r>
        <w:t xml:space="preserve"> annual effective forward rate applicable over the period t to </w:t>
      </w:r>
      <w:proofErr w:type="spellStart"/>
      <w:r>
        <w:t>t+r</w:t>
      </w:r>
      <w:proofErr w:type="spellEnd"/>
      <w:r>
        <w:t xml:space="preserve"> is defined as </w:t>
      </w:r>
      <w:r w:rsidRPr="00C80BB3">
        <w:rPr>
          <w:position w:val="-14"/>
        </w:rPr>
        <w:object w:dxaOrig="360" w:dyaOrig="380">
          <v:shape id="_x0000_i1029" type="#_x0000_t75" style="width:18pt;height:18.75pt" o:ole="">
            <v:imagedata r:id="rId12" o:title=""/>
          </v:shape>
          <o:OLEObject Type="Embed" ProgID="Equation.DSMT4" ShapeID="_x0000_i1029" DrawAspect="Content" ObjectID="_1540809979" r:id="rId13"/>
        </w:object>
      </w:r>
      <w:r>
        <w:t xml:space="preserve"> ,where t and r are measured in years.</w:t>
      </w:r>
      <w:r w:rsidRPr="00FC0A4B">
        <w:t xml:space="preserve"> </w:t>
      </w:r>
      <w:r w:rsidRPr="00C80BB3">
        <w:rPr>
          <w:position w:val="-14"/>
        </w:rPr>
        <w:object w:dxaOrig="940" w:dyaOrig="380">
          <v:shape id="_x0000_i1030" type="#_x0000_t75" style="width:47.25pt;height:18.75pt" o:ole="">
            <v:imagedata r:id="rId14" o:title=""/>
          </v:shape>
          <o:OLEObject Type="Embed" ProgID="Equation.DSMT4" ShapeID="_x0000_i1030" DrawAspect="Content" ObjectID="_1540809980" r:id="rId15"/>
        </w:object>
      </w:r>
      <w:proofErr w:type="gramStart"/>
      <w:r>
        <w:t>,</w:t>
      </w:r>
      <w:r w:rsidRPr="00FC0A4B">
        <w:t xml:space="preserve"> </w:t>
      </w:r>
      <w:proofErr w:type="gramEnd"/>
      <w:r w:rsidRPr="00C80BB3">
        <w:rPr>
          <w:position w:val="-14"/>
        </w:rPr>
        <w:object w:dxaOrig="1219" w:dyaOrig="380">
          <v:shape id="_x0000_i1031" type="#_x0000_t75" style="width:60.75pt;height:18.75pt" o:ole="">
            <v:imagedata r:id="rId16" o:title=""/>
          </v:shape>
          <o:OLEObject Type="Embed" ProgID="Equation.DSMT4" ShapeID="_x0000_i1031" DrawAspect="Content" ObjectID="_1540809981" r:id="rId17"/>
        </w:object>
      </w:r>
      <w:r>
        <w:t>,</w:t>
      </w:r>
      <w:r w:rsidRPr="00FC0A4B">
        <w:t xml:space="preserve"> </w:t>
      </w:r>
      <w:r w:rsidRPr="00C80BB3">
        <w:rPr>
          <w:position w:val="-14"/>
        </w:rPr>
        <w:object w:dxaOrig="1120" w:dyaOrig="380">
          <v:shape id="_x0000_i1032" type="#_x0000_t75" style="width:56.25pt;height:18.75pt" o:ole="">
            <v:imagedata r:id="rId18" o:title=""/>
          </v:shape>
          <o:OLEObject Type="Embed" ProgID="Equation.DSMT4" ShapeID="_x0000_i1032" DrawAspect="Content" ObjectID="_1540809982" r:id="rId19"/>
        </w:object>
      </w:r>
      <w:r>
        <w:t>,</w:t>
      </w:r>
      <w:r w:rsidRPr="00FC0A4B">
        <w:t xml:space="preserve"> </w:t>
      </w:r>
      <w:r w:rsidRPr="00C80BB3">
        <w:rPr>
          <w:position w:val="-14"/>
        </w:rPr>
        <w:object w:dxaOrig="960" w:dyaOrig="380">
          <v:shape id="_x0000_i1033" type="#_x0000_t75" style="width:48pt;height:18.75pt" o:ole="">
            <v:imagedata r:id="rId20" o:title=""/>
          </v:shape>
          <o:OLEObject Type="Embed" ProgID="Equation.DSMT4" ShapeID="_x0000_i1033" DrawAspect="Content" ObjectID="_1540809983" r:id="rId21"/>
        </w:object>
      </w:r>
      <w:r>
        <w:t>.Calculate the following:</w:t>
      </w:r>
    </w:p>
    <w:p w:rsidR="00AE6F80" w:rsidRDefault="00AE6F80" w:rsidP="00AE6F80">
      <w:r>
        <w:t>(</w:t>
      </w:r>
      <w:proofErr w:type="spellStart"/>
      <w:r>
        <w:t>i</w:t>
      </w:r>
      <w:proofErr w:type="spellEnd"/>
      <w:r>
        <w:t>)</w:t>
      </w:r>
      <w:r w:rsidRPr="00FC0A4B">
        <w:t xml:space="preserve"> </w:t>
      </w:r>
      <w:r w:rsidRPr="00C80BB3">
        <w:rPr>
          <w:position w:val="-14"/>
        </w:rPr>
        <w:object w:dxaOrig="360" w:dyaOrig="380">
          <v:shape id="_x0000_i1034" type="#_x0000_t75" style="width:18pt;height:18.75pt" o:ole="">
            <v:imagedata r:id="rId22" o:title=""/>
          </v:shape>
          <o:OLEObject Type="Embed" ProgID="Equation.DSMT4" ShapeID="_x0000_i1034" DrawAspect="Content" ObjectID="_1540809984" r:id="rId23"/>
        </w:object>
      </w:r>
      <w:r>
        <w:t xml:space="preserve">                                                                                                                                                                [2 mark]</w:t>
      </w:r>
    </w:p>
    <w:p w:rsidR="00AE6F80" w:rsidRDefault="00AE6F80" w:rsidP="00AE6F80">
      <w:r>
        <w:t xml:space="preserve">(ii)All possible zero coupon bonds (spot) yields that the above information allows you to </w:t>
      </w:r>
      <w:proofErr w:type="gramStart"/>
      <w:r>
        <w:t>calculate[</w:t>
      </w:r>
      <w:proofErr w:type="gramEnd"/>
      <w:r>
        <w:t>3 marks]</w:t>
      </w:r>
    </w:p>
    <w:p w:rsidR="00AE6F80" w:rsidRDefault="00AE6F80" w:rsidP="00AE6F80">
      <w:r>
        <w:t>(iii)The gross redemption yield of a four year bond, redeemable at par with a 3% coupon payable annually in arrears                                                                                                                                      [6 marks]</w:t>
      </w:r>
    </w:p>
    <w:p w:rsidR="00AE6F80" w:rsidRPr="00960B7D" w:rsidRDefault="00AE6F80" w:rsidP="00AE6F80">
      <w:proofErr w:type="gramStart"/>
      <w:r>
        <w:t>(iv)</w:t>
      </w:r>
      <w:proofErr w:type="gramEnd"/>
      <w:r>
        <w:t xml:space="preserve">Explain why the gross redemption yield from the four –year bond is lower than the one year forward rate up to time 4, </w:t>
      </w:r>
      <w:r w:rsidRPr="00C80BB3">
        <w:rPr>
          <w:position w:val="-14"/>
        </w:rPr>
        <w:object w:dxaOrig="360" w:dyaOrig="380">
          <v:shape id="_x0000_i1035" type="#_x0000_t75" style="width:18pt;height:18.75pt" o:ole="">
            <v:imagedata r:id="rId24" o:title=""/>
          </v:shape>
          <o:OLEObject Type="Embed" ProgID="Equation.DSMT4" ShapeID="_x0000_i1035" DrawAspect="Content" ObjectID="_1540809985" r:id="rId25"/>
        </w:object>
      </w:r>
      <w:r>
        <w:t xml:space="preserve">                                                                                                                                 [2 marks]</w:t>
      </w:r>
    </w:p>
    <w:p w:rsidR="00AE6F80" w:rsidRDefault="00AE6F80" w:rsidP="00AE6F80"/>
    <w:p w:rsidR="00AE6F80" w:rsidRDefault="00AE6F80" w:rsidP="00AE6F80">
      <w:pPr>
        <w:rPr>
          <w:b/>
          <w:u w:val="single"/>
        </w:rPr>
      </w:pPr>
      <w:r w:rsidRPr="007B69AF">
        <w:rPr>
          <w:b/>
          <w:u w:val="single"/>
        </w:rPr>
        <w:t>QUESTION 4[20 marks]</w:t>
      </w:r>
    </w:p>
    <w:p w:rsidR="00AE6F80" w:rsidRDefault="00AE6F80" w:rsidP="00AE6F80">
      <w:r w:rsidRPr="005C7832">
        <w:t xml:space="preserve"> </w:t>
      </w:r>
      <w:r>
        <w:t xml:space="preserve">a) An investor is considering the purchase of an annuity, payable annually in arrears for 20 years. The first payment is $ 1000.using a rate of interest of 8% per annum, </w:t>
      </w:r>
      <w:proofErr w:type="gramStart"/>
      <w:r>
        <w:t>calculate</w:t>
      </w:r>
      <w:proofErr w:type="gramEnd"/>
      <w:r>
        <w:t xml:space="preserve"> the DMT of the annuity when:</w:t>
      </w:r>
    </w:p>
    <w:p w:rsidR="00AE6F80" w:rsidRDefault="00AE6F80" w:rsidP="00AE6F80">
      <w:proofErr w:type="spellStart"/>
      <w:r>
        <w:t>i</w:t>
      </w:r>
      <w:proofErr w:type="spellEnd"/>
      <w:r>
        <w:t>) The payments increase at a rate of 10% per annum compound                                                      [3 marks]</w:t>
      </w:r>
    </w:p>
    <w:p w:rsidR="00AE6F80" w:rsidRDefault="00AE6F80" w:rsidP="00AE6F80">
      <w:r>
        <w:t>ii) The payments increase by $ 100 each year                                                                                          [3 marks]</w:t>
      </w:r>
    </w:p>
    <w:p w:rsidR="00AE6F80" w:rsidRDefault="00AE6F80" w:rsidP="00AE6F80">
      <w:r>
        <w:t>b).A pension fund has liabilities of $3 million due in 3 years time</w:t>
      </w:r>
      <w:proofErr w:type="gramStart"/>
      <w:r>
        <w:t>,$</w:t>
      </w:r>
      <w:proofErr w:type="gramEnd"/>
      <w:r>
        <w:t xml:space="preserve">5 million due in 5 years time, $9 million due in 9 year’s time and $11 million due in 11 year’s time. The fund holds two investments X an Y .Investment X provides income of $ 1 million payable at the end of each year for the next 5 years with </w:t>
      </w:r>
      <w:r>
        <w:lastRenderedPageBreak/>
        <w:t xml:space="preserve">no capital repayment. Investment Y is a zero coupon bond which pays a </w:t>
      </w:r>
      <w:proofErr w:type="spellStart"/>
      <w:r>
        <w:t>lumpsum</w:t>
      </w:r>
      <w:proofErr w:type="spellEnd"/>
      <w:r>
        <w:t xml:space="preserve"> of $R at the end of n years. The interest rate is 8% pa effective.</w:t>
      </w:r>
    </w:p>
    <w:p w:rsidR="00AE6F80" w:rsidRDefault="00AE6F80" w:rsidP="00AE6F80">
      <w:proofErr w:type="spellStart"/>
      <w:proofErr w:type="gramStart"/>
      <w:r>
        <w:t>i</w:t>
      </w:r>
      <w:proofErr w:type="spellEnd"/>
      <w:r>
        <w:t>)</w:t>
      </w:r>
      <w:proofErr w:type="gramEnd"/>
      <w:r>
        <w:t>Investigate whether values of $R and n can be found which ensures that the fund is immunized against such small changes in the interest rate                                                                                                   [10 marks]</w:t>
      </w:r>
    </w:p>
    <w:p w:rsidR="00AE6F80" w:rsidRDefault="00AE6F80" w:rsidP="00AE6F80">
      <w:r>
        <w:t xml:space="preserve"> ii</w:t>
      </w:r>
      <w:proofErr w:type="gramStart"/>
      <w:r>
        <w:t>)The</w:t>
      </w:r>
      <w:proofErr w:type="gramEnd"/>
      <w:r>
        <w:t xml:space="preserve"> interest rate immediately changes to 3% per annum effective. Calculate the revised present values of the assets and liabilities of the fund. Explain your answer                                                 [4 marks]</w:t>
      </w:r>
    </w:p>
    <w:p w:rsidR="00AE6F80" w:rsidRPr="00287B9E" w:rsidRDefault="00AE6F80" w:rsidP="00AE6F80">
      <w:pPr>
        <w:autoSpaceDE w:val="0"/>
        <w:autoSpaceDN w:val="0"/>
        <w:adjustRightInd w:val="0"/>
        <w:spacing w:after="0" w:line="240" w:lineRule="auto"/>
      </w:pPr>
    </w:p>
    <w:p w:rsidR="00AE6F80" w:rsidRDefault="00AE6F80" w:rsidP="00AE6F80">
      <w:pPr>
        <w:rPr>
          <w:b/>
          <w:u w:val="single"/>
        </w:rPr>
      </w:pPr>
    </w:p>
    <w:p w:rsidR="00AE6F80" w:rsidRPr="007B69AF" w:rsidRDefault="00AE6F80" w:rsidP="00AE6F80">
      <w:pPr>
        <w:rPr>
          <w:b/>
          <w:u w:val="single"/>
        </w:rPr>
      </w:pPr>
      <w:r w:rsidRPr="007B69AF">
        <w:rPr>
          <w:b/>
          <w:u w:val="single"/>
        </w:rPr>
        <w:t>QUESTION 5 [20 marks]</w:t>
      </w:r>
    </w:p>
    <w:p w:rsidR="00AE6F80" w:rsidRDefault="00AE6F80" w:rsidP="00AE6F80">
      <w:proofErr w:type="gramStart"/>
      <w:r>
        <w:t>a</w:t>
      </w:r>
      <w:proofErr w:type="gramEnd"/>
      <w:r>
        <w:t>). Differentiate between a future contract and a forward contract                                               [4 marks]</w:t>
      </w:r>
    </w:p>
    <w:p w:rsidR="00AE6F80" w:rsidRDefault="00AE6F80" w:rsidP="00AE6F80">
      <w:r>
        <w:t xml:space="preserve">b).Consider a ten month forward contract on a stock with a </w:t>
      </w:r>
      <w:proofErr w:type="spellStart"/>
      <w:r>
        <w:t>pricw</w:t>
      </w:r>
      <w:proofErr w:type="spellEnd"/>
      <w:r>
        <w:t xml:space="preserve"> of $ 50.Assume that the risk free rate of </w:t>
      </w:r>
      <w:proofErr w:type="gramStart"/>
      <w:r>
        <w:t>interest(</w:t>
      </w:r>
      <w:proofErr w:type="spellStart"/>
      <w:proofErr w:type="gramEnd"/>
      <w:r>
        <w:t>contiuously</w:t>
      </w:r>
      <w:proofErr w:type="spellEnd"/>
      <w:r>
        <w:t xml:space="preserve"> compounded) is 8% pa and the </w:t>
      </w:r>
      <w:proofErr w:type="spellStart"/>
      <w:r>
        <w:t>the</w:t>
      </w:r>
      <w:proofErr w:type="spellEnd"/>
      <w:r>
        <w:t xml:space="preserve"> term structure is </w:t>
      </w:r>
      <w:proofErr w:type="spellStart"/>
      <w:r>
        <w:t>flat.Also</w:t>
      </w:r>
      <w:proofErr w:type="spellEnd"/>
      <w:r>
        <w:t xml:space="preserve"> assume that dividends of $ 0.75 per share are expected after 3 months,6 months and 9 </w:t>
      </w:r>
      <w:proofErr w:type="spellStart"/>
      <w:r>
        <w:t>months.Calculate</w:t>
      </w:r>
      <w:proofErr w:type="spellEnd"/>
      <w:r>
        <w:t xml:space="preserve"> the present value of the dividends and use it to calculate the forward price                                                       [5 marks]         </w:t>
      </w:r>
    </w:p>
    <w:p w:rsidR="00AE6F80" w:rsidRDefault="00AE6F80" w:rsidP="00AE6F80">
      <w:proofErr w:type="spellStart"/>
      <w:r>
        <w:t>c.Consider</w:t>
      </w:r>
      <w:proofErr w:type="spellEnd"/>
      <w:r>
        <w:t xml:space="preserve"> a 6 month long forward contract on a non dividend paying </w:t>
      </w:r>
      <w:proofErr w:type="spellStart"/>
      <w:r>
        <w:t>stock.The</w:t>
      </w:r>
      <w:proofErr w:type="spellEnd"/>
      <w:r>
        <w:t xml:space="preserve"> risk free rate of interest(</w:t>
      </w:r>
      <w:proofErr w:type="spellStart"/>
      <w:r>
        <w:t>contiuously</w:t>
      </w:r>
      <w:proofErr w:type="spellEnd"/>
      <w:r>
        <w:t xml:space="preserve"> compounded) is 10% </w:t>
      </w:r>
      <w:proofErr w:type="spellStart"/>
      <w:r>
        <w:t>pa,the</w:t>
      </w:r>
      <w:proofErr w:type="spellEnd"/>
      <w:r>
        <w:t xml:space="preserve"> stock price is $ 25, and the delivery price .Calculate the forward price (F) and also determine the value of the forward contract                                       [5 marks]       </w:t>
      </w:r>
    </w:p>
    <w:p w:rsidR="00AE6F80" w:rsidRPr="00787E17" w:rsidRDefault="00AE6F80" w:rsidP="00AE6F80">
      <w:proofErr w:type="spellStart"/>
      <w:r>
        <w:t>d.An</w:t>
      </w:r>
      <w:proofErr w:type="spellEnd"/>
      <w:r>
        <w:t xml:space="preserve"> investor entered into a long forward contract for $100 nominal of a security eight years ago and the contract is due to mature in four years </w:t>
      </w:r>
      <w:proofErr w:type="spellStart"/>
      <w:r>
        <w:t>time.The</w:t>
      </w:r>
      <w:proofErr w:type="spellEnd"/>
      <w:r>
        <w:t xml:space="preserve"> price per $100 nominal of the security was $94.50 eight years ago and is now $143.The risk free rate of interest can be assumed to be 5% pa effective throughout </w:t>
      </w:r>
      <w:proofErr w:type="spellStart"/>
      <w:r>
        <w:t>thee</w:t>
      </w:r>
      <w:proofErr w:type="spellEnd"/>
      <w:r>
        <w:t xml:space="preserve"> contract .Calculate the value of the contract now if it were known from the outset that the security will pay coupons of $9 two years from now and $10 three years </w:t>
      </w:r>
      <w:proofErr w:type="spellStart"/>
      <w:r>
        <w:t>from.You</w:t>
      </w:r>
      <w:proofErr w:type="spellEnd"/>
      <w:r>
        <w:t xml:space="preserve"> may assume no arbitrage                                                                                                                                                         [6 marks]                                                                        </w:t>
      </w:r>
    </w:p>
    <w:p w:rsidR="00AE6F80" w:rsidRPr="007B69AF" w:rsidRDefault="00AE6F80" w:rsidP="00AE6F80">
      <w:pPr>
        <w:ind w:firstLine="720"/>
      </w:pPr>
    </w:p>
    <w:p w:rsidR="00AE6F80" w:rsidRDefault="00AE6F80" w:rsidP="00AE6F80"/>
    <w:p w:rsidR="0043284E" w:rsidRDefault="00AE6F80"/>
    <w:sectPr w:rsidR="0043284E" w:rsidSect="00DA2F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E6F80"/>
    <w:rsid w:val="004918BD"/>
    <w:rsid w:val="004E1645"/>
    <w:rsid w:val="00AE6F80"/>
    <w:rsid w:val="00F26A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F80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6F80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AE6F80"/>
    <w:pPr>
      <w:spacing w:after="120" w:line="480" w:lineRule="auto"/>
    </w:pPr>
    <w:rPr>
      <w:rFonts w:eastAsia="Times New Roman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E6F80"/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AE6F80"/>
    <w:pPr>
      <w:spacing w:after="0" w:line="240" w:lineRule="auto"/>
    </w:pPr>
    <w:rPr>
      <w:rFonts w:ascii="Calibri" w:eastAsia="Calibri" w:hAnsi="Calibri" w:cs="Times New Roman"/>
      <w:szCs w:val="28"/>
      <w:lang w:val="en-GB"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6F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6F80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47</Words>
  <Characters>7683</Characters>
  <Application>Microsoft Office Word</Application>
  <DocSecurity>0</DocSecurity>
  <Lines>64</Lines>
  <Paragraphs>18</Paragraphs>
  <ScaleCrop>false</ScaleCrop>
  <Company/>
  <LinksUpToDate>false</LinksUpToDate>
  <CharactersWithSpaces>90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</dc:creator>
  <cp:lastModifiedBy>Julie</cp:lastModifiedBy>
  <cp:revision>1</cp:revision>
  <dcterms:created xsi:type="dcterms:W3CDTF">2016-11-16T10:59:00Z</dcterms:created>
  <dcterms:modified xsi:type="dcterms:W3CDTF">2016-11-16T11:00:00Z</dcterms:modified>
</cp:coreProperties>
</file>